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56" r:id="rId2"/>
    <p:sldId id="298" r:id="rId3"/>
    <p:sldId id="338" r:id="rId4"/>
    <p:sldId id="328" r:id="rId5"/>
    <p:sldId id="335" r:id="rId6"/>
    <p:sldId id="340" r:id="rId7"/>
    <p:sldId id="347" r:id="rId8"/>
    <p:sldId id="349" r:id="rId9"/>
    <p:sldId id="341" r:id="rId10"/>
    <p:sldId id="320" r:id="rId11"/>
    <p:sldId id="350" r:id="rId12"/>
    <p:sldId id="322" r:id="rId13"/>
    <p:sldId id="345" r:id="rId14"/>
    <p:sldId id="346" r:id="rId15"/>
    <p:sldId id="342" r:id="rId16"/>
    <p:sldId id="324" r:id="rId17"/>
    <p:sldId id="336" r:id="rId18"/>
    <p:sldId id="348" r:id="rId19"/>
    <p:sldId id="343" r:id="rId20"/>
    <p:sldId id="33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CC1704"/>
    <a:srgbClr val="000099"/>
    <a:srgbClr val="003399"/>
    <a:srgbClr val="3333FD"/>
    <a:srgbClr val="3338FD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6084" autoAdjust="0"/>
  </p:normalViewPr>
  <p:slideViewPr>
    <p:cSldViewPr snapToGrid="0">
      <p:cViewPr varScale="1">
        <p:scale>
          <a:sx n="98" d="100"/>
          <a:sy n="98" d="100"/>
        </p:scale>
        <p:origin x="107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3.wmf"/><Relationship Id="rId7" Type="http://schemas.openxmlformats.org/officeDocument/2006/relationships/image" Target="../media/image21.wmf"/><Relationship Id="rId2" Type="http://schemas.openxmlformats.org/officeDocument/2006/relationships/image" Target="../media/image27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09451D-87D4-4A17-8B1C-078E0DF07A32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C64264-02F8-457A-A937-FA7A5126C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964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32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4834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56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288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55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1038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22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9347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99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9295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337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5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804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478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64264-02F8-457A-A937-FA7A5126CAD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35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631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648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52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960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675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43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479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56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22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93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033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816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g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jp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jpg"/><Relationship Id="rId11" Type="http://schemas.openxmlformats.org/officeDocument/2006/relationships/image" Target="../media/image37.jpg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6.jp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jp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g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12" Type="http://schemas.openxmlformats.org/officeDocument/2006/relationships/image" Target="../media/image45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4.jp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3.jp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jpg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g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jpg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jp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10" Type="http://schemas.openxmlformats.org/officeDocument/2006/relationships/image" Target="../media/image52.jp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1.jpg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6.png"/><Relationship Id="rId5" Type="http://schemas.openxmlformats.org/officeDocument/2006/relationships/image" Target="../media/image53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3.png"/><Relationship Id="rId5" Type="http://schemas.openxmlformats.org/officeDocument/2006/relationships/image" Target="../media/image59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g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8.jp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jpg"/><Relationship Id="rId11" Type="http://schemas.openxmlformats.org/officeDocument/2006/relationships/image" Target="../media/image72.wmf"/><Relationship Id="rId5" Type="http://schemas.openxmlformats.org/officeDocument/2006/relationships/image" Target="../media/image76.jp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5.jpg"/><Relationship Id="rId9" Type="http://schemas.openxmlformats.org/officeDocument/2006/relationships/image" Target="../media/image80.jpg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3.wmf"/><Relationship Id="rId14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4" name="矩形 3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sp>
        <p:nvSpPr>
          <p:cNvPr id="8" name="圆角矩形 7"/>
          <p:cNvSpPr/>
          <p:nvPr/>
        </p:nvSpPr>
        <p:spPr>
          <a:xfrm>
            <a:off x="101598" y="1161693"/>
            <a:ext cx="11998037" cy="142449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A composite neural network that learns from multi-fidelity data: Function Approximation and Inverse PDE Problems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34275" y="3616433"/>
            <a:ext cx="7132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hu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rg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niadaki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sion of Applied Mathematics, Brown University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hui_meng@brown.ed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28/2019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0874" y="5309686"/>
            <a:ext cx="920135" cy="10048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: Continuous function: Linear correlation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22646"/>
              </p:ext>
            </p:extLst>
          </p:nvPr>
        </p:nvGraphicFramePr>
        <p:xfrm>
          <a:off x="2370138" y="827088"/>
          <a:ext cx="66944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0" name="Equation" r:id="rId4" imgW="3720960" imgH="558720" progId="Equation.DSMT4">
                  <p:embed/>
                </p:oleObj>
              </mc:Choice>
              <mc:Fallback>
                <p:oleObj name="Equation" r:id="rId4" imgW="372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138" y="827088"/>
                        <a:ext cx="669448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991" y="4140139"/>
            <a:ext cx="3048000" cy="2286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991" y="1854139"/>
            <a:ext cx="3048000" cy="2286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92369" y="2597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92369" y="4883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613" y="1854139"/>
            <a:ext cx="3048000" cy="2286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613" y="4140139"/>
            <a:ext cx="3048000" cy="2286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983523" y="2597029"/>
            <a:ext cx="198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6032636" y="2597029"/>
            <a:ext cx="198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2941863" y="4898418"/>
            <a:ext cx="198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036840" y="4902954"/>
            <a:ext cx="198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6937" y="3990101"/>
            <a:ext cx="2857500" cy="228600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7605040" y="1842898"/>
            <a:ext cx="4144235" cy="4101227"/>
            <a:chOff x="7570177" y="3235960"/>
            <a:chExt cx="4144235" cy="41012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66412" y="3235960"/>
              <a:ext cx="3048000" cy="2286000"/>
            </a:xfrm>
            <a:prstGeom prst="rect">
              <a:avLst/>
            </a:prstGeom>
          </p:spPr>
        </p:pic>
        <p:sp>
          <p:nvSpPr>
            <p:cNvPr id="17" name="椭圆 16"/>
            <p:cNvSpPr/>
            <p:nvPr/>
          </p:nvSpPr>
          <p:spPr>
            <a:xfrm>
              <a:off x="7570177" y="7003079"/>
              <a:ext cx="527538" cy="334108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直接连接符 18"/>
            <p:cNvCxnSpPr>
              <a:stCxn id="17" idx="0"/>
              <a:endCxn id="16" idx="1"/>
            </p:cNvCxnSpPr>
            <p:nvPr/>
          </p:nvCxnSpPr>
          <p:spPr>
            <a:xfrm flipV="1">
              <a:off x="7833946" y="4378960"/>
              <a:ext cx="832466" cy="2624119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endCxn id="16" idx="2"/>
            </p:cNvCxnSpPr>
            <p:nvPr/>
          </p:nvCxnSpPr>
          <p:spPr>
            <a:xfrm flipV="1">
              <a:off x="8097715" y="5521960"/>
              <a:ext cx="2092697" cy="1638633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8930640" y="6106824"/>
            <a:ext cx="383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rester, et al. Proc. R. Soc. A, 2007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11829"/>
              </p:ext>
            </p:extLst>
          </p:nvPr>
        </p:nvGraphicFramePr>
        <p:xfrm>
          <a:off x="890997" y="5267750"/>
          <a:ext cx="952543" cy="56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1"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997" y="5267750"/>
                        <a:ext cx="952543" cy="56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81580" y="3277605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(</a:t>
                </a: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 </a:t>
                </a: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80" y="3277605"/>
                <a:ext cx="2362200" cy="369332"/>
              </a:xfrm>
              <a:prstGeom prst="rect">
                <a:avLst/>
              </a:prstGeom>
              <a:blipFill>
                <a:blip r:embed="rId1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66687"/>
              </p:ext>
            </p:extLst>
          </p:nvPr>
        </p:nvGraphicFramePr>
        <p:xfrm>
          <a:off x="870555" y="3017615"/>
          <a:ext cx="9842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2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0555" y="3017615"/>
                        <a:ext cx="9842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83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: Discontinuous function: Forrester function with jump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0" y="828479"/>
          <a:ext cx="6940018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4" imgW="4038480" imgH="583920" progId="Equation.DSMT4">
                  <p:embed/>
                </p:oleObj>
              </mc:Choice>
              <mc:Fallback>
                <p:oleObj name="Equation" r:id="rId4" imgW="4038480" imgH="5839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828479"/>
                        <a:ext cx="6940018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959914" y="826143"/>
          <a:ext cx="50771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6" imgW="2438280" imgH="482400" progId="Equation.DSMT4">
                  <p:embed/>
                </p:oleObj>
              </mc:Choice>
              <mc:Fallback>
                <p:oleObj name="Equation" r:id="rId6" imgW="2438280" imgH="4824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914" y="826143"/>
                        <a:ext cx="507710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3886" y="4108652"/>
            <a:ext cx="3048000" cy="2286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990" y="4160977"/>
            <a:ext cx="3048000" cy="2286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991" y="1884311"/>
            <a:ext cx="3048000" cy="22860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92369" y="2597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2369" y="4883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949" y="2825487"/>
            <a:ext cx="3072065" cy="245765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3885" y="1872514"/>
            <a:ext cx="3048000" cy="2286000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886408" y="5368800"/>
          <a:ext cx="952543" cy="56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408" y="5368800"/>
                        <a:ext cx="952543" cy="56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854701" y="3084822"/>
          <a:ext cx="9842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7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4701" y="3084822"/>
                        <a:ext cx="9842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969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: Continuous function: Nonlinear correlation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43855"/>
              </p:ext>
            </p:extLst>
          </p:nvPr>
        </p:nvGraphicFramePr>
        <p:xfrm>
          <a:off x="4237281" y="851622"/>
          <a:ext cx="303938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6" name="Equation" r:id="rId4" imgW="1765080" imgH="583920" progId="Equation.DSMT4">
                  <p:embed/>
                </p:oleObj>
              </mc:Choice>
              <mc:Fallback>
                <p:oleObj name="Equation" r:id="rId4" imgW="1765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7281" y="851622"/>
                        <a:ext cx="3039386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98" y="4160977"/>
            <a:ext cx="3048000" cy="2286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898" y="1816867"/>
            <a:ext cx="3048000" cy="2286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16867"/>
            <a:ext cx="3048000" cy="2286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102867"/>
            <a:ext cx="3048000" cy="2286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92369" y="2597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92369" y="4883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3042139"/>
            <a:ext cx="2857500" cy="2286000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34395"/>
              </p:ext>
            </p:extLst>
          </p:nvPr>
        </p:nvGraphicFramePr>
        <p:xfrm>
          <a:off x="870555" y="5341252"/>
          <a:ext cx="952543" cy="56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7" name="Equation" r:id="rId11" imgW="774360" imgH="457200" progId="Equation.DSMT4">
                  <p:embed/>
                </p:oleObj>
              </mc:Choice>
              <mc:Fallback>
                <p:oleObj name="Equation" r:id="rId11" imgW="774360" imgH="4572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0555" y="5341252"/>
                        <a:ext cx="952543" cy="56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89216"/>
              </p:ext>
            </p:extLst>
          </p:nvPr>
        </p:nvGraphicFramePr>
        <p:xfrm>
          <a:off x="854701" y="3055252"/>
          <a:ext cx="9842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8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701" y="3055252"/>
                        <a:ext cx="9842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9144000" y="6081090"/>
            <a:ext cx="3181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ikaris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Proc. R. Soc. A, 2017</a:t>
            </a:r>
          </a:p>
        </p:txBody>
      </p:sp>
    </p:spTree>
    <p:extLst>
      <p:ext uri="{BB962C8B-B14F-4D97-AF65-F5344CB8AC3E}">
        <p14:creationId xmlns:p14="http://schemas.microsoft.com/office/powerpoint/2010/main" val="23190274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: Phase error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03883"/>
              </p:ext>
            </p:extLst>
          </p:nvPr>
        </p:nvGraphicFramePr>
        <p:xfrm>
          <a:off x="4311752" y="848230"/>
          <a:ext cx="33829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7" name="Equation" r:id="rId4" imgW="1968480" imgH="507960" progId="Equation.DSMT4">
                  <p:embed/>
                </p:oleObj>
              </mc:Choice>
              <mc:Fallback>
                <p:oleObj name="Equation" r:id="rId4" imgW="1968480" imgH="507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752" y="848230"/>
                        <a:ext cx="33829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92369" y="2597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2369" y="4883029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00651"/>
              </p:ext>
            </p:extLst>
          </p:nvPr>
        </p:nvGraphicFramePr>
        <p:xfrm>
          <a:off x="886408" y="5368800"/>
          <a:ext cx="952543" cy="56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8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408" y="5368800"/>
                        <a:ext cx="952543" cy="56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854701" y="3084822"/>
          <a:ext cx="9842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9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701" y="3084822"/>
                        <a:ext cx="9842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877" y="2893910"/>
            <a:ext cx="3093613" cy="247489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02563"/>
            <a:ext cx="2857500" cy="2286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140139"/>
            <a:ext cx="2857500" cy="2286000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2222289" y="2269831"/>
            <a:ext cx="3873711" cy="3098969"/>
            <a:chOff x="2222289" y="2269831"/>
            <a:chExt cx="3873711" cy="3098969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2289" y="2269831"/>
              <a:ext cx="3873711" cy="3098969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/>
          </p:nvSpPr>
          <p:spPr>
            <a:xfrm>
              <a:off x="2969898" y="2473918"/>
              <a:ext cx="14591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1 LF</a:t>
              </a:r>
            </a:p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 H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0107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approximation: 20-dimensional function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3062"/>
              </p:ext>
            </p:extLst>
          </p:nvPr>
        </p:nvGraphicFramePr>
        <p:xfrm>
          <a:off x="2990952" y="794459"/>
          <a:ext cx="6024563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8" name="Equation" r:id="rId4" imgW="3504960" imgH="863280" progId="Equation.DSMT4">
                  <p:embed/>
                </p:oleObj>
              </mc:Choice>
              <mc:Fallback>
                <p:oleObj name="Equation" r:id="rId4" imgW="3504960" imgH="8632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0952" y="794459"/>
                        <a:ext cx="6024563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03612" y="5302499"/>
            <a:ext cx="3829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 (5000 random HF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861535" y="5245303"/>
            <a:ext cx="3887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(5000 HF, 30000 LF)</a:t>
            </a: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98439"/>
              </p:ext>
            </p:extLst>
          </p:nvPr>
        </p:nvGraphicFramePr>
        <p:xfrm>
          <a:off x="8299450" y="5705475"/>
          <a:ext cx="10144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9" name="Equation" r:id="rId6" imgW="825480" imgH="457200" progId="Equation.DSMT4">
                  <p:embed/>
                </p:oleObj>
              </mc:Choice>
              <mc:Fallback>
                <p:oleObj name="Equation" r:id="rId6" imgW="825480" imgH="457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450" y="5705475"/>
                        <a:ext cx="10144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96572"/>
              </p:ext>
            </p:extLst>
          </p:nvPr>
        </p:nvGraphicFramePr>
        <p:xfrm>
          <a:off x="2709241" y="5986832"/>
          <a:ext cx="10477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0"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9241" y="5986832"/>
                        <a:ext cx="10477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865" y="2278772"/>
            <a:ext cx="4000500" cy="30003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993" y="2278772"/>
            <a:ext cx="4000500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0292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770"/>
            <a:ext cx="5548108" cy="45355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48108" y="1288658"/>
            <a:ext cx="72088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pPr marL="285750" indent="-285750">
              <a:buClr>
                <a:schemeClr val="bg1">
                  <a:lumMod val="50000"/>
                </a:schemeClr>
              </a:buClr>
              <a:buFont typeface="Calibri" panose="020F0502020204030204" pitchFamily="34" charset="0"/>
              <a:buChar char="❶"/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dirty="0"/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Composite neural network for multi-fidelity data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Function approximation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Inverse PDE problems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8312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 porous media flows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4"/>
            <a:ext cx="12192000" cy="420263"/>
            <a:chOff x="1" y="5732393"/>
            <a:chExt cx="9144000" cy="268363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9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79620"/>
              </p:ext>
            </p:extLst>
          </p:nvPr>
        </p:nvGraphicFramePr>
        <p:xfrm>
          <a:off x="5022850" y="1447800"/>
          <a:ext cx="2146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2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2850" y="1447800"/>
                        <a:ext cx="21463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6217"/>
              </p:ext>
            </p:extLst>
          </p:nvPr>
        </p:nvGraphicFramePr>
        <p:xfrm>
          <a:off x="1902935" y="2699911"/>
          <a:ext cx="35448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3" name="Equation" r:id="rId6" imgW="1879560" imgH="393480" progId="Equation.DSMT4">
                  <p:embed/>
                </p:oleObj>
              </mc:Choice>
              <mc:Fallback>
                <p:oleObj name="Equation" r:id="rId6" imgW="187956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2935" y="2699911"/>
                        <a:ext cx="35448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52464"/>
              </p:ext>
            </p:extLst>
          </p:nvPr>
        </p:nvGraphicFramePr>
        <p:xfrm>
          <a:off x="6388133" y="2683038"/>
          <a:ext cx="37226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4" name="Equation" r:id="rId8" imgW="2247840" imgH="507960" progId="Equation.DSMT4">
                  <p:embed/>
                </p:oleObj>
              </mc:Choice>
              <mc:Fallback>
                <p:oleObj name="Equation" r:id="rId8" imgW="2247840" imgH="507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8133" y="2683038"/>
                        <a:ext cx="37226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08279" y="843048"/>
            <a:ext cx="6934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unsaturated flows with constant water content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08279" y="2162560"/>
            <a:ext cx="5654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ucht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il water retention model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08279" y="3518202"/>
            <a:ext cx="5654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32667"/>
              </p:ext>
            </p:extLst>
          </p:nvPr>
        </p:nvGraphicFramePr>
        <p:xfrm>
          <a:off x="2207736" y="4055208"/>
          <a:ext cx="2757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5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7736" y="4055208"/>
                        <a:ext cx="27574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4614"/>
              </p:ext>
            </p:extLst>
          </p:nvPr>
        </p:nvGraphicFramePr>
        <p:xfrm>
          <a:off x="6749289" y="4108067"/>
          <a:ext cx="300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6" name="Equation" r:id="rId12" imgW="1409400" imgH="203040" progId="Equation.DSMT4">
                  <p:embed/>
                </p:oleObj>
              </mc:Choice>
              <mc:Fallback>
                <p:oleObj name="Equation" r:id="rId12" imgW="140940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9289" y="4108067"/>
                        <a:ext cx="30003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98594"/>
              </p:ext>
            </p:extLst>
          </p:nvPr>
        </p:nvGraphicFramePr>
        <p:xfrm>
          <a:off x="3035299" y="4857751"/>
          <a:ext cx="61356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7" name="Equation" r:id="rId14" imgW="3593880" imgH="241200" progId="Equation.DSMT4">
                  <p:embed/>
                </p:oleObj>
              </mc:Choice>
              <mc:Fallback>
                <p:oleObj name="Equation" r:id="rId14" imgW="359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35299" y="4857751"/>
                        <a:ext cx="613568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7360" y="5445760"/>
            <a:ext cx="623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fidelity data (lattice Boltzmann simulations 400 lattices): 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67360" y="5946370"/>
            <a:ext cx="6125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-fidelity data (lattice Boltzmann simulations 100 lattices):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51155"/>
              </p:ext>
            </p:extLst>
          </p:nvPr>
        </p:nvGraphicFramePr>
        <p:xfrm>
          <a:off x="6500178" y="5469018"/>
          <a:ext cx="1951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8" name="Equation" r:id="rId16" imgW="1143000" imgH="203040" progId="Equation.DSMT4">
                  <p:embed/>
                </p:oleObj>
              </mc:Choice>
              <mc:Fallback>
                <p:oleObj name="Equation" r:id="rId16" imgW="114300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00178" y="5469018"/>
                        <a:ext cx="195103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92638"/>
              </p:ext>
            </p:extLst>
          </p:nvPr>
        </p:nvGraphicFramePr>
        <p:xfrm>
          <a:off x="6500178" y="5991939"/>
          <a:ext cx="182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9" name="Equation" r:id="rId18" imgW="1066680" imgH="203040" progId="Equation.DSMT4">
                  <p:embed/>
                </p:oleObj>
              </mc:Choice>
              <mc:Fallback>
                <p:oleObj name="Equation" r:id="rId18" imgW="1066680" imgH="203040" progId="Equation.DSMT4">
                  <p:embed/>
                  <p:pic>
                    <p:nvPicPr>
                      <p:cNvPr id="24" name="对象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00178" y="5991939"/>
                        <a:ext cx="18208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285238" y="4804808"/>
            <a:ext cx="5654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values: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321041" y="5946370"/>
            <a:ext cx="2028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gues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95862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 Unsaturated flows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241" y="977509"/>
            <a:ext cx="3429000" cy="2743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740" y="3703777"/>
            <a:ext cx="3429000" cy="27432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766" y="3703777"/>
            <a:ext cx="3429000" cy="27432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6238" y="3703777"/>
            <a:ext cx="3429000" cy="274320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6238" y="977509"/>
            <a:ext cx="3429000" cy="27432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740" y="977509"/>
            <a:ext cx="3429000" cy="2743200"/>
          </a:xfrm>
          <a:prstGeom prst="rect">
            <a:avLst/>
          </a:prstGeom>
        </p:spPr>
      </p:pic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45896"/>
              </p:ext>
            </p:extLst>
          </p:nvPr>
        </p:nvGraphicFramePr>
        <p:xfrm>
          <a:off x="9183053" y="4313548"/>
          <a:ext cx="182768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6" name="Equation" r:id="rId10" imgW="1739880" imgH="609480" progId="Equation.DSMT4">
                  <p:embed/>
                </p:oleObj>
              </mc:Choice>
              <mc:Fallback>
                <p:oleObj name="Equation" r:id="rId10" imgW="1739880" imgH="609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83053" y="4313548"/>
                        <a:ext cx="1827686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72129"/>
              </p:ext>
            </p:extLst>
          </p:nvPr>
        </p:nvGraphicFramePr>
        <p:xfrm>
          <a:off x="9183052" y="1624368"/>
          <a:ext cx="180092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7" name="Equation" r:id="rId12" imgW="1714320" imgH="609480" progId="Equation.DSMT4">
                  <p:embed/>
                </p:oleObj>
              </mc:Choice>
              <mc:Fallback>
                <p:oleObj name="Equation" r:id="rId12" imgW="1714320" imgH="6094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83052" y="1624368"/>
                        <a:ext cx="1800922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-77495" y="1693833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fidelity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-77495" y="4373484"/>
            <a:ext cx="1740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88565"/>
              </p:ext>
            </p:extLst>
          </p:nvPr>
        </p:nvGraphicFramePr>
        <p:xfrm>
          <a:off x="316544" y="4831938"/>
          <a:ext cx="952543" cy="56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8" name="Equation" r:id="rId14" imgW="774360" imgH="457200" progId="Equation.DSMT4">
                  <p:embed/>
                </p:oleObj>
              </mc:Choice>
              <mc:Fallback>
                <p:oleObj name="Equation" r:id="rId14" imgW="774360" imgH="457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544" y="4831938"/>
                        <a:ext cx="952543" cy="56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29741"/>
              </p:ext>
            </p:extLst>
          </p:nvPr>
        </p:nvGraphicFramePr>
        <p:xfrm>
          <a:off x="319977" y="2225479"/>
          <a:ext cx="9842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977" y="2225479"/>
                        <a:ext cx="9842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754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 reactive transport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4"/>
            <a:ext cx="12192000" cy="420263"/>
            <a:chOff x="1" y="5732393"/>
            <a:chExt cx="9144000" cy="268363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9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208279" y="843048"/>
            <a:ext cx="6934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reactive transport: 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08279" y="1843495"/>
            <a:ext cx="5654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78911"/>
              </p:ext>
            </p:extLst>
          </p:nvPr>
        </p:nvGraphicFramePr>
        <p:xfrm>
          <a:off x="7638240" y="1393440"/>
          <a:ext cx="1879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0"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8240" y="1393440"/>
                        <a:ext cx="18796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50127"/>
              </p:ext>
            </p:extLst>
          </p:nvPr>
        </p:nvGraphicFramePr>
        <p:xfrm>
          <a:off x="2666999" y="875039"/>
          <a:ext cx="1008380" cy="33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1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999" y="875039"/>
                        <a:ext cx="1008380" cy="33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91071"/>
              </p:ext>
            </p:extLst>
          </p:nvPr>
        </p:nvGraphicFramePr>
        <p:xfrm>
          <a:off x="3767138" y="1374775"/>
          <a:ext cx="35385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2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7138" y="1374775"/>
                        <a:ext cx="35385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033854"/>
              </p:ext>
            </p:extLst>
          </p:nvPr>
        </p:nvGraphicFramePr>
        <p:xfrm>
          <a:off x="1909501" y="4960321"/>
          <a:ext cx="8128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220341218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6335928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qu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8048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entified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quation from HF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80693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entified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quation from MF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46403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act equ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54620"/>
                  </a:ext>
                </a:extLst>
              </a:tr>
            </a:tbl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5238"/>
              </p:ext>
            </p:extLst>
          </p:nvPr>
        </p:nvGraphicFramePr>
        <p:xfrm>
          <a:off x="6477237" y="6106422"/>
          <a:ext cx="2994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3" name="Equation" r:id="rId10" imgW="1955520" imgH="241200" progId="Equation.DSMT4">
                  <p:embed/>
                </p:oleObj>
              </mc:Choice>
              <mc:Fallback>
                <p:oleObj name="Equation" r:id="rId10" imgW="1955520" imgH="241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7237" y="6106422"/>
                        <a:ext cx="29940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02216"/>
              </p:ext>
            </p:extLst>
          </p:nvPr>
        </p:nvGraphicFramePr>
        <p:xfrm>
          <a:off x="6402106" y="5719939"/>
          <a:ext cx="3149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4" name="Equation" r:id="rId12" imgW="2057400" imgH="241200" progId="Equation.DSMT4">
                  <p:embed/>
                </p:oleObj>
              </mc:Choice>
              <mc:Fallback>
                <p:oleObj name="Equation" r:id="rId12" imgW="2057400" imgH="2412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2106" y="5719939"/>
                        <a:ext cx="31496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26718" y="2135166"/>
            <a:ext cx="2619375" cy="1066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7131" y="3594207"/>
            <a:ext cx="2722727" cy="1363215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208279" y="3153435"/>
            <a:ext cx="5654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 for high fidelity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096000" y="3173205"/>
            <a:ext cx="6125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-fidelity data (lattice Boltzmann simulations):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408307" y="4280989"/>
            <a:ext cx="2721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 differ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gues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16478"/>
              </p:ext>
            </p:extLst>
          </p:nvPr>
        </p:nvGraphicFramePr>
        <p:xfrm>
          <a:off x="7169484" y="3800227"/>
          <a:ext cx="2939811" cy="36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5" name="Equation" r:id="rId16" imgW="1955520" imgH="241200" progId="Equation.DSMT4">
                  <p:embed/>
                </p:oleObj>
              </mc:Choice>
              <mc:Fallback>
                <p:oleObj name="Equation" r:id="rId16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69484" y="3800227"/>
                        <a:ext cx="2939811" cy="36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97611"/>
              </p:ext>
            </p:extLst>
          </p:nvPr>
        </p:nvGraphicFramePr>
        <p:xfrm>
          <a:off x="6373813" y="5348288"/>
          <a:ext cx="3206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6" name="Equation" r:id="rId18" imgW="2095200" imgH="241200" progId="Equation.DSMT4">
                  <p:embed/>
                </p:oleObj>
              </mc:Choice>
              <mc:Fallback>
                <p:oleObj name="Equation" r:id="rId18" imgW="2095200" imgH="2412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73813" y="5348288"/>
                        <a:ext cx="32067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779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770"/>
            <a:ext cx="5548108" cy="45355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48108" y="1288658"/>
            <a:ext cx="72088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pPr marL="285750" indent="-285750">
              <a:buClr>
                <a:schemeClr val="bg1">
                  <a:lumMod val="50000"/>
                </a:schemeClr>
              </a:buClr>
              <a:buFont typeface="Calibri" panose="020F0502020204030204" pitchFamily="34" charset="0"/>
              <a:buChar char="❶"/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dirty="0"/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Composite neural network for multi-fidelity data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Function approximation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Inverse PDE problems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Summary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941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770"/>
            <a:ext cx="5548108" cy="45355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48108" y="1288658"/>
            <a:ext cx="72088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pPr marL="285750" indent="-285750">
              <a:buClr>
                <a:schemeClr val="bg1">
                  <a:lumMod val="50000"/>
                </a:schemeClr>
              </a:buClr>
              <a:buFont typeface="Calibri" panose="020F0502020204030204" pitchFamily="34" charset="0"/>
              <a:buChar char="❶"/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dirty="0"/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Composite neural network for multi-fidelity data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Function approximation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Inverse PDE problems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8790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0874" y="5309686"/>
            <a:ext cx="920135" cy="1004884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4714" y="1493520"/>
            <a:ext cx="118770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ly learn both the linear and complex nonlinear correlations between the low- and high-fidelity data</a:t>
            </a: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able of handling inverse problems with strong nonlinearities, such as unsaturated flows, biogeochemical reactions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c.</a:t>
            </a: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blems with multiple fidelities.</a:t>
            </a:r>
          </a:p>
          <a:p>
            <a:pPr marL="400050" indent="-400050">
              <a:lnSpc>
                <a:spcPct val="150000"/>
              </a:lnSpc>
              <a:buAutoNum type="romanU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sy to train for high-dimensional problem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4714" y="893997"/>
            <a:ext cx="11019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the present multi-fidelity physics-informed neural networks (MPINNs):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622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: Multi-fidelity model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866" y="856428"/>
            <a:ext cx="3118655" cy="249492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339431" y="1150891"/>
            <a:ext cx="4881307" cy="1416549"/>
            <a:chOff x="4502853" y="1481632"/>
            <a:chExt cx="4881307" cy="1416549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935805"/>
                </p:ext>
              </p:extLst>
            </p:nvPr>
          </p:nvGraphicFramePr>
          <p:xfrm>
            <a:off x="4703419" y="1698703"/>
            <a:ext cx="1694301" cy="46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4" name="Equation" r:id="rId5" imgW="927000" imgH="253800" progId="Equation.DSMT4">
                    <p:embed/>
                  </p:oleObj>
                </mc:Choice>
                <mc:Fallback>
                  <p:oleObj name="Equation" r:id="rId5" imgW="92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3419" y="1698703"/>
                          <a:ext cx="1694301" cy="464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888837"/>
                </p:ext>
              </p:extLst>
            </p:nvPr>
          </p:nvGraphicFramePr>
          <p:xfrm>
            <a:off x="4502853" y="2434631"/>
            <a:ext cx="22510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5" name="Equation" r:id="rId7" imgW="1231560" imgH="253800" progId="Equation.DSMT4">
                    <p:embed/>
                  </p:oleObj>
                </mc:Choice>
                <mc:Fallback>
                  <p:oleObj name="Equation" r:id="rId7" imgW="1231560" imgH="25380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02853" y="2434631"/>
                          <a:ext cx="2251075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344703"/>
                </p:ext>
              </p:extLst>
            </p:nvPr>
          </p:nvGraphicFramePr>
          <p:xfrm>
            <a:off x="7945885" y="1698703"/>
            <a:ext cx="14382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6" name="Equation" r:id="rId9" imgW="787320" imgH="228600" progId="Equation.DSMT4">
                    <p:embed/>
                  </p:oleObj>
                </mc:Choice>
                <mc:Fallback>
                  <p:oleObj name="Equation" r:id="rId9" imgW="787320" imgH="22860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45885" y="1698703"/>
                          <a:ext cx="1438275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/>
            <p:cNvCxnSpPr/>
            <p:nvPr/>
          </p:nvCxnSpPr>
          <p:spPr>
            <a:xfrm>
              <a:off x="6536987" y="1930799"/>
              <a:ext cx="133269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927261"/>
                </p:ext>
              </p:extLst>
            </p:nvPr>
          </p:nvGraphicFramePr>
          <p:xfrm>
            <a:off x="6692689" y="1481632"/>
            <a:ext cx="1021286" cy="329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7" name="Equation" r:id="rId11" imgW="787320" imgH="253800" progId="Equation.DSMT4">
                    <p:embed/>
                  </p:oleObj>
                </mc:Choice>
                <mc:Fallback>
                  <p:oleObj name="Equation" r:id="rId11" imgW="787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92689" y="1481632"/>
                          <a:ext cx="1021286" cy="3294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1528316" y="6041479"/>
            <a:ext cx="3639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rcraft design(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en, </a:t>
            </a:r>
            <a:r>
              <a:rPr lang="en-US" sz="14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TIO, 2009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629930" y="4343291"/>
            <a:ext cx="1114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61592" y="3292452"/>
            <a:ext cx="5005801" cy="2735834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7114568" y="6005310"/>
            <a:ext cx="4774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 surface temperature forecast(</a:t>
            </a:r>
            <a:r>
              <a:rPr lang="en-US" sz="14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babee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6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660" y="3432955"/>
            <a:ext cx="4956337" cy="259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355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Fidelity model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929" y="4160979"/>
            <a:ext cx="3048000" cy="2286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583058" y="835884"/>
            <a:ext cx="6465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number of accurate training data</a:t>
            </a:r>
          </a:p>
        </p:txBody>
      </p:sp>
      <p:sp>
        <p:nvSpPr>
          <p:cNvPr id="16" name="下箭头 15"/>
          <p:cNvSpPr/>
          <p:nvPr/>
        </p:nvSpPr>
        <p:spPr>
          <a:xfrm>
            <a:off x="5628640" y="1368452"/>
            <a:ext cx="374594" cy="572108"/>
          </a:xfrm>
          <a:prstGeom prst="downArrow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741764"/>
              </p:ext>
            </p:extLst>
          </p:nvPr>
        </p:nvGraphicFramePr>
        <p:xfrm>
          <a:off x="873877" y="2082365"/>
          <a:ext cx="9884120" cy="207861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976824">
                  <a:extLst>
                    <a:ext uri="{9D8B030D-6E8A-4147-A177-3AD203B41FA5}">
                      <a16:colId xmlns:a16="http://schemas.microsoft.com/office/drawing/2014/main" val="2526009254"/>
                    </a:ext>
                  </a:extLst>
                </a:gridCol>
                <a:gridCol w="1976824">
                  <a:extLst>
                    <a:ext uri="{9D8B030D-6E8A-4147-A177-3AD203B41FA5}">
                      <a16:colId xmlns:a16="http://schemas.microsoft.com/office/drawing/2014/main" val="2749166668"/>
                    </a:ext>
                  </a:extLst>
                </a:gridCol>
                <a:gridCol w="1976824">
                  <a:extLst>
                    <a:ext uri="{9D8B030D-6E8A-4147-A177-3AD203B41FA5}">
                      <a16:colId xmlns:a16="http://schemas.microsoft.com/office/drawing/2014/main" val="1792084052"/>
                    </a:ext>
                  </a:extLst>
                </a:gridCol>
                <a:gridCol w="1976824">
                  <a:extLst>
                    <a:ext uri="{9D8B030D-6E8A-4147-A177-3AD203B41FA5}">
                      <a16:colId xmlns:a16="http://schemas.microsoft.com/office/drawing/2014/main" val="3994948308"/>
                    </a:ext>
                  </a:extLst>
                </a:gridCol>
                <a:gridCol w="1976824">
                  <a:extLst>
                    <a:ext uri="{9D8B030D-6E8A-4147-A177-3AD203B41FA5}">
                      <a16:colId xmlns:a16="http://schemas.microsoft.com/office/drawing/2014/main" val="1092569262"/>
                    </a:ext>
                  </a:extLst>
                </a:gridCol>
              </a:tblGrid>
              <a:tr h="128892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lti-fidelity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-fidelity data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ss</a:t>
                      </a:r>
                      <a:r>
                        <a:rPr lang="en-US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curate, cheap</a:t>
                      </a:r>
                      <a:endParaRPr 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rge</a:t>
                      </a:r>
                      <a:r>
                        <a:rPr lang="en-US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mount</a:t>
                      </a:r>
                      <a:endParaRPr 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erical</a:t>
                      </a:r>
                      <a:r>
                        <a:rPr lang="en-US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imulations</a:t>
                      </a:r>
                    </a:p>
                    <a:p>
                      <a:pPr algn="ctr"/>
                      <a:r>
                        <a:rPr lang="en-US" sz="20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empirical models</a:t>
                      </a:r>
                      <a:endParaRPr lang="en-US" sz="2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955139517"/>
                  </a:ext>
                </a:extLst>
              </a:tr>
              <a:tr h="76797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-fidelity data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te, expensive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rce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</a:t>
                      </a:r>
                    </a:p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observations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961987406"/>
                  </a:ext>
                </a:extLst>
              </a:tr>
            </a:tbl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020974" y="5574772"/>
            <a:ext cx="5029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y the trend towards the high-fidelity data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4629997" y="5415279"/>
            <a:ext cx="373932" cy="359548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3952240" y="4679651"/>
            <a:ext cx="1068734" cy="80755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020974" y="4479593"/>
            <a:ext cx="6551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r the correlation between low- and  high-fidelity data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9239077" y="6139204"/>
            <a:ext cx="383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rnandez-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dino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7</a:t>
            </a:r>
          </a:p>
        </p:txBody>
      </p:sp>
    </p:spTree>
    <p:extLst>
      <p:ext uri="{BB962C8B-B14F-4D97-AF65-F5344CB8AC3E}">
        <p14:creationId xmlns:p14="http://schemas.microsoft.com/office/powerpoint/2010/main" val="13110350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n multi-fidelity model: Gaussian Process Regression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31478"/>
              </p:ext>
            </p:extLst>
          </p:nvPr>
        </p:nvGraphicFramePr>
        <p:xfrm>
          <a:off x="7319486" y="856787"/>
          <a:ext cx="2012253" cy="47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9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9486" y="856787"/>
                        <a:ext cx="2012253" cy="479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58558"/>
              </p:ext>
            </p:extLst>
          </p:nvPr>
        </p:nvGraphicFramePr>
        <p:xfrm>
          <a:off x="7856538" y="2516188"/>
          <a:ext cx="2298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0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6538" y="2516188"/>
                        <a:ext cx="22987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63938" y="4498107"/>
            <a:ext cx="9956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s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suitable for high-dimensional problem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icult to trai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12724" y="863653"/>
            <a:ext cx="7669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Linear correlation between low-and high-fidelity data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59579"/>
              </p:ext>
            </p:extLst>
          </p:nvPr>
        </p:nvGraphicFramePr>
        <p:xfrm>
          <a:off x="1198245" y="1452044"/>
          <a:ext cx="27384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1" name="Equation" r:id="rId8" imgW="1587240" imgH="558720" progId="Equation.DSMT4">
                  <p:embed/>
                </p:oleObj>
              </mc:Choice>
              <mc:Fallback>
                <p:oleObj name="Equation" r:id="rId8" imgW="1587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8245" y="1452044"/>
                        <a:ext cx="2738438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45890"/>
              </p:ext>
            </p:extLst>
          </p:nvPr>
        </p:nvGraphicFramePr>
        <p:xfrm>
          <a:off x="5623877" y="1680461"/>
          <a:ext cx="2498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2" name="Equation" r:id="rId10" imgW="1447560" imgH="253800" progId="Equation.DSMT4">
                  <p:embed/>
                </p:oleObj>
              </mc:Choice>
              <mc:Fallback>
                <p:oleObj name="Equation" r:id="rId10" imgW="144756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3877" y="1680461"/>
                        <a:ext cx="24987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12725" y="2536066"/>
            <a:ext cx="802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on-linear correlation between low-and high-fidelity data: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4094480" y="1933850"/>
            <a:ext cx="1371600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48534"/>
              </p:ext>
            </p:extLst>
          </p:nvPr>
        </p:nvGraphicFramePr>
        <p:xfrm>
          <a:off x="4030329" y="1506040"/>
          <a:ext cx="1499901" cy="35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3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0329" y="1506040"/>
                        <a:ext cx="1499901" cy="35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8239125" y="1906865"/>
            <a:ext cx="1371600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73438"/>
              </p:ext>
            </p:extLst>
          </p:nvPr>
        </p:nvGraphicFramePr>
        <p:xfrm>
          <a:off x="9706706" y="1671933"/>
          <a:ext cx="1518705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4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06706" y="1671933"/>
                        <a:ext cx="1518705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8066087" y="1486327"/>
            <a:ext cx="171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8839200" y="5891642"/>
            <a:ext cx="383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J. Compt. Phys. 2017</a:t>
            </a:r>
          </a:p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ikaris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Proc. R. Soc. A, 2017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7362"/>
              </p:ext>
            </p:extLst>
          </p:nvPr>
        </p:nvGraphicFramePr>
        <p:xfrm>
          <a:off x="1198245" y="3223146"/>
          <a:ext cx="27384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5" name="Equation" r:id="rId14" imgW="1587240" imgH="558720" progId="Equation.DSMT4">
                  <p:embed/>
                </p:oleObj>
              </mc:Choice>
              <mc:Fallback>
                <p:oleObj name="Equation" r:id="rId14" imgW="1587240" imgH="5587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8245" y="3223146"/>
                        <a:ext cx="2738438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21036"/>
              </p:ext>
            </p:extLst>
          </p:nvPr>
        </p:nvGraphicFramePr>
        <p:xfrm>
          <a:off x="5864225" y="3451225"/>
          <a:ext cx="2017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6" name="Equation" r:id="rId15" imgW="1168200" imgH="253800" progId="Equation.DSMT4">
                  <p:embed/>
                </p:oleObj>
              </mc:Choice>
              <mc:Fallback>
                <p:oleObj name="Equation" r:id="rId15" imgW="116820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4225" y="3451225"/>
                        <a:ext cx="20177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4094480" y="3704952"/>
            <a:ext cx="1371600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89743"/>
              </p:ext>
            </p:extLst>
          </p:nvPr>
        </p:nvGraphicFramePr>
        <p:xfrm>
          <a:off x="3924300" y="3276600"/>
          <a:ext cx="17145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7" name="Equation" r:id="rId17" imgW="1218960" imgH="253800" progId="Equation.DSMT4">
                  <p:embed/>
                </p:oleObj>
              </mc:Choice>
              <mc:Fallback>
                <p:oleObj name="Equation" r:id="rId17" imgW="121896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4300" y="3276600"/>
                        <a:ext cx="17145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8233824" y="3666718"/>
            <a:ext cx="1371600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47321"/>
              </p:ext>
            </p:extLst>
          </p:nvPr>
        </p:nvGraphicFramePr>
        <p:xfrm>
          <a:off x="9756775" y="3443288"/>
          <a:ext cx="1543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8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56775" y="3443288"/>
                        <a:ext cx="15430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8066087" y="3257429"/>
            <a:ext cx="171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21587694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770"/>
            <a:ext cx="5548108" cy="45355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48108" y="1288658"/>
            <a:ext cx="72088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pPr marL="285750" indent="-285750">
              <a:buClr>
                <a:schemeClr val="bg1">
                  <a:lumMod val="50000"/>
                </a:schemeClr>
              </a:buClr>
              <a:buFont typeface="Calibri" panose="020F0502020204030204" pitchFamily="34" charset="0"/>
              <a:buChar char="❶"/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dirty="0"/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omposite neural network for multi-fidelity data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Function approximation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Inverse PDE problems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995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232"/>
          <a:stretch/>
        </p:blipFill>
        <p:spPr>
          <a:xfrm>
            <a:off x="2967908" y="1313837"/>
            <a:ext cx="5612932" cy="3689143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e neural network for multi-fidelity data: Function approximation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17285"/>
              </p:ext>
            </p:extLst>
          </p:nvPr>
        </p:nvGraphicFramePr>
        <p:xfrm>
          <a:off x="3756991" y="4964095"/>
          <a:ext cx="1616786" cy="38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4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991" y="4964095"/>
                        <a:ext cx="1616786" cy="384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3086"/>
              </p:ext>
            </p:extLst>
          </p:nvPr>
        </p:nvGraphicFramePr>
        <p:xfrm>
          <a:off x="5598084" y="4963282"/>
          <a:ext cx="305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5" name="Equation" r:id="rId7" imgW="2019240" imgH="253800" progId="Equation.DSMT4">
                  <p:embed/>
                </p:oleObj>
              </mc:Choice>
              <mc:Fallback>
                <p:oleObj name="Equation" r:id="rId7" imgW="2019240" imgH="25380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8084" y="4963282"/>
                        <a:ext cx="30575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561"/>
              </p:ext>
            </p:extLst>
          </p:nvPr>
        </p:nvGraphicFramePr>
        <p:xfrm>
          <a:off x="4290248" y="5387873"/>
          <a:ext cx="3417370" cy="42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6" name="Equation" r:id="rId9" imgW="2070000" imgH="253800" progId="Equation.DSMT4">
                  <p:embed/>
                </p:oleObj>
              </mc:Choice>
              <mc:Fallback>
                <p:oleObj name="Equation" r:id="rId9" imgW="207000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0248" y="5387873"/>
                        <a:ext cx="3417370" cy="42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85092"/>
              </p:ext>
            </p:extLst>
          </p:nvPr>
        </p:nvGraphicFramePr>
        <p:xfrm>
          <a:off x="3154647" y="5769115"/>
          <a:ext cx="2489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7" name="Equation" r:id="rId11" imgW="1676160" imgH="457200" progId="Equation.DSMT4">
                  <p:embed/>
                </p:oleObj>
              </mc:Choice>
              <mc:Fallback>
                <p:oleObj name="Equation" r:id="rId11" imgW="16761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4647" y="5769115"/>
                        <a:ext cx="24892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27379"/>
              </p:ext>
            </p:extLst>
          </p:nvPr>
        </p:nvGraphicFramePr>
        <p:xfrm>
          <a:off x="5998933" y="5787832"/>
          <a:ext cx="26019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8" name="Equation" r:id="rId13" imgW="1752480" imgH="457200" progId="Equation.DSMT4">
                  <p:embed/>
                </p:oleObj>
              </mc:Choice>
              <mc:Fallback>
                <p:oleObj name="Equation" r:id="rId13" imgW="1752480" imgH="45720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8933" y="5787832"/>
                        <a:ext cx="26019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0" y="1019136"/>
            <a:ext cx="53015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ula for low- and high-fidelity data: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5872"/>
              </p:ext>
            </p:extLst>
          </p:nvPr>
        </p:nvGraphicFramePr>
        <p:xfrm>
          <a:off x="5209959" y="1006462"/>
          <a:ext cx="1586550" cy="44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9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9959" y="1006462"/>
                        <a:ext cx="1586550" cy="44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052078" y="1026761"/>
            <a:ext cx="54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: unknown function to be learned from data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949470" y="6108046"/>
            <a:ext cx="21517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9</a:t>
            </a:r>
          </a:p>
        </p:txBody>
      </p:sp>
    </p:spTree>
    <p:extLst>
      <p:ext uri="{BB962C8B-B14F-4D97-AF65-F5344CB8AC3E}">
        <p14:creationId xmlns:p14="http://schemas.microsoft.com/office/powerpoint/2010/main" val="272556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327" y="1239458"/>
            <a:ext cx="7931429" cy="3689143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e neural network for multi-fidelity data: Inverse PDE problems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95283" y="4965215"/>
          <a:ext cx="1616786" cy="38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6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283" y="4965215"/>
                        <a:ext cx="1616786" cy="384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46247"/>
              </p:ext>
            </p:extLst>
          </p:nvPr>
        </p:nvGraphicFramePr>
        <p:xfrm>
          <a:off x="3844014" y="5411920"/>
          <a:ext cx="4318440" cy="42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7" name="Equation" r:id="rId7" imgW="2603160" imgH="253800" progId="Equation.DSMT4">
                  <p:embed/>
                </p:oleObj>
              </mc:Choice>
              <mc:Fallback>
                <p:oleObj name="Equation" r:id="rId7" imgW="260316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4014" y="5411920"/>
                        <a:ext cx="4318440" cy="42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262057" y="5767527"/>
          <a:ext cx="2489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8" name="Equation" r:id="rId9" imgW="1676160" imgH="457200" progId="Equation.DSMT4">
                  <p:embed/>
                </p:oleObj>
              </mc:Choice>
              <mc:Fallback>
                <p:oleObj name="Equation" r:id="rId9" imgW="16761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2057" y="5767527"/>
                        <a:ext cx="248920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/>
          </p:nvPr>
        </p:nvGraphicFramePr>
        <p:xfrm>
          <a:off x="4945234" y="5777455"/>
          <a:ext cx="26019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9" name="Equation" r:id="rId11" imgW="1752480" imgH="457200" progId="Equation.DSMT4">
                  <p:embed/>
                </p:oleObj>
              </mc:Choice>
              <mc:Fallback>
                <p:oleObj name="Equation" r:id="rId11" imgW="1752480" imgH="45720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5234" y="5777455"/>
                        <a:ext cx="26019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/>
          </p:nvPr>
        </p:nvGraphicFramePr>
        <p:xfrm>
          <a:off x="7771419" y="5787379"/>
          <a:ext cx="2432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0" name="Equation" r:id="rId13" imgW="1638000" imgH="457200" progId="Equation.DSMT4">
                  <p:embed/>
                </p:oleObj>
              </mc:Choice>
              <mc:Fallback>
                <p:oleObj name="Equation" r:id="rId13" imgW="1638000" imgH="457200" progId="Equation.DSMT4">
                  <p:embed/>
                  <p:pic>
                    <p:nvPicPr>
                      <p:cNvPr id="125" name="对象 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1419" y="5787379"/>
                        <a:ext cx="24320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0" y="1019136"/>
            <a:ext cx="53015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ula for low- and high-fidelity data: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09959" y="1006462"/>
          <a:ext cx="1586550" cy="44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1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9959" y="1006462"/>
                        <a:ext cx="1586550" cy="44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052078" y="1026761"/>
            <a:ext cx="54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: unknown function to be learned from data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72140"/>
              </p:ext>
            </p:extLst>
          </p:nvPr>
        </p:nvGraphicFramePr>
        <p:xfrm>
          <a:off x="5523315" y="4964402"/>
          <a:ext cx="305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2" name="Equation" r:id="rId17" imgW="2019240" imgH="253800" progId="Equation.DSMT4">
                  <p:embed/>
                </p:oleObj>
              </mc:Choice>
              <mc:Fallback>
                <p:oleObj name="Equation" r:id="rId17" imgW="2019240" imgH="25380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3315" y="4964402"/>
                        <a:ext cx="30575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04947"/>
              </p:ext>
            </p:extLst>
          </p:nvPr>
        </p:nvGraphicFramePr>
        <p:xfrm>
          <a:off x="8580840" y="3720232"/>
          <a:ext cx="2214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3" name="Equation" r:id="rId19" imgW="1168200" imgH="228600" progId="Equation.DSMT4">
                  <p:embed/>
                </p:oleObj>
              </mc:Choice>
              <mc:Fallback>
                <p:oleObj name="Equation" r:id="rId19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80840" y="3720232"/>
                        <a:ext cx="221456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0014756" y="6106458"/>
            <a:ext cx="21517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9</a:t>
            </a:r>
          </a:p>
        </p:txBody>
      </p:sp>
    </p:spTree>
    <p:extLst>
      <p:ext uri="{BB962C8B-B14F-4D97-AF65-F5344CB8AC3E}">
        <p14:creationId xmlns:p14="http://schemas.microsoft.com/office/powerpoint/2010/main" val="697736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770"/>
            <a:ext cx="5548108" cy="45355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1"/>
            <a:ext cx="12192000" cy="75613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48108" y="1288658"/>
            <a:ext cx="72088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Background</a:t>
            </a:r>
          </a:p>
          <a:p>
            <a:pPr marL="285750" indent="-285750">
              <a:buClr>
                <a:schemeClr val="bg1">
                  <a:lumMod val="50000"/>
                </a:schemeClr>
              </a:buClr>
              <a:buFont typeface="Calibri" panose="020F0502020204030204" pitchFamily="34" charset="0"/>
              <a:buChar char="❶"/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dirty="0"/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Composite neural network for multi-fidelity data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Function approximation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Inverse PDE problems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1">
                  <a:lumMod val="50000"/>
                </a:schemeClr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</a:t>
            </a:r>
          </a:p>
          <a:p>
            <a:pPr>
              <a:buClr>
                <a:schemeClr val="bg1">
                  <a:lumMod val="50000"/>
                </a:schemeClr>
              </a:buClr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0" y="6446980"/>
            <a:ext cx="12192000" cy="420255"/>
            <a:chOff x="1" y="5732393"/>
            <a:chExt cx="9144000" cy="268358"/>
          </a:xfrm>
        </p:grpSpPr>
        <p:sp>
          <p:nvSpPr>
            <p:cNvPr id="10" name="矩形 9"/>
            <p:cNvSpPr/>
            <p:nvPr/>
          </p:nvSpPr>
          <p:spPr>
            <a:xfrm>
              <a:off x="1" y="5732393"/>
              <a:ext cx="2817743" cy="26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eng&amp;Karniadakis</a:t>
              </a:r>
              <a:endParaRPr lang="en-US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187109" y="5732394"/>
              <a:ext cx="2956892" cy="26835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ep Learning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817744" y="5732393"/>
              <a:ext cx="3369365" cy="2683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PINNs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2408" y="5309686"/>
            <a:ext cx="1004884" cy="100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19</TotalTime>
  <Words>763</Words>
  <Application>Microsoft Office PowerPoint</Application>
  <PresentationFormat>宽屏</PresentationFormat>
  <Paragraphs>240</Paragraphs>
  <Slides>2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等线 Light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846</cp:revision>
  <dcterms:created xsi:type="dcterms:W3CDTF">2017-09-04T15:34:47Z</dcterms:created>
  <dcterms:modified xsi:type="dcterms:W3CDTF">2023-04-25T02:53:22Z</dcterms:modified>
</cp:coreProperties>
</file>